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4" r:id="rId2"/>
  </p:sldMasterIdLst>
  <p:notesMasterIdLst>
    <p:notesMasterId r:id="rId15"/>
  </p:notesMasterIdLst>
  <p:handoutMasterIdLst>
    <p:handoutMasterId r:id="rId16"/>
  </p:handoutMasterIdLst>
  <p:sldIdLst>
    <p:sldId id="280" r:id="rId3"/>
    <p:sldId id="287" r:id="rId4"/>
    <p:sldId id="352" r:id="rId5"/>
    <p:sldId id="313" r:id="rId6"/>
    <p:sldId id="338" r:id="rId7"/>
    <p:sldId id="325" r:id="rId8"/>
    <p:sldId id="341" r:id="rId9"/>
    <p:sldId id="326" r:id="rId10"/>
    <p:sldId id="343" r:id="rId11"/>
    <p:sldId id="348" r:id="rId12"/>
    <p:sldId id="345" r:id="rId13"/>
    <p:sldId id="347" r:id="rId14"/>
  </p:sldIdLst>
  <p:sldSz cx="9144000" cy="5143500" type="screen16x9"/>
  <p:notesSz cx="6858000" cy="9144000"/>
  <p:defaultTextStyle>
    <a:defPPr>
      <a:defRPr lang="zh-CN"/>
    </a:defPPr>
    <a:lvl1pPr marL="0" lvl="0" indent="0" algn="l" defTabSz="6858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342900" lvl="1" indent="0" algn="l" defTabSz="6858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685800" lvl="2" indent="0" algn="l" defTabSz="6858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028700" lvl="3" indent="0" algn="l" defTabSz="6858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371600" lvl="4" indent="0" algn="l" defTabSz="6858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1714500" lvl="5" indent="0" algn="l" defTabSz="6858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057400" lvl="6" indent="0" algn="l" defTabSz="6858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2400300" lvl="7" indent="0" algn="l" defTabSz="6858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2743200" lvl="8" indent="0" algn="l" defTabSz="6858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90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6FBFE"/>
    <a:srgbClr val="57D2E3"/>
    <a:srgbClr val="21B1C5"/>
    <a:srgbClr val="B2F3FC"/>
    <a:srgbClr val="4BCFE1"/>
    <a:srgbClr val="5BADF7"/>
    <a:srgbClr val="6A56AD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 showGuides="1">
      <p:cViewPr varScale="1">
        <p:scale>
          <a:sx n="108" d="100"/>
          <a:sy n="108" d="100"/>
        </p:scale>
        <p:origin x="-78" y="-546"/>
      </p:cViewPr>
      <p:guideLst>
        <p:guide orient="horz" pos="1620"/>
        <p:guide pos="2909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2005" cy="72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0223978-00F3-446A-B3B1-AF0CFAA94FB7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BA75364-FC86-4038-8B6A-C71A1C454C4A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9218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921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/>
          <a:lstStyle/>
          <a:p>
            <a:pPr lvl="0" indent="0" algn="r"/>
            <a:fld id="{9A0DB2DC-4C9A-4742-B13C-FB6460FD3503}" type="slidenum">
              <a:rPr lang="zh-CN" altLang="en-US" sz="1200" dirty="0"/>
              <a:t>1</a:t>
            </a:fld>
            <a:endParaRPr lang="zh-CN" altLang="en-US" sz="120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82F288E0-7875-42C4-84C8-98DBBD3BF4D2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-01-16</a:t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7D9BB5D0-35E4-459D-AEF3-FE4D7C45CC19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自定义版式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</p:spPr>
        <p:txBody>
          <a:bodyPr lIns="68580" tIns="34290" rIns="68580" bIns="34290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82F288E0-7875-42C4-84C8-98DBBD3BF4D2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-01-16</a:t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7D9BB5D0-35E4-459D-AEF3-FE4D7C45CC19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82F288E0-7875-42C4-84C8-98DBBD3BF4D2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-01-16</a:t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7D9BB5D0-35E4-459D-AEF3-FE4D7C45CC19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82F288E0-7875-42C4-84C8-98DBBD3BF4D2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-01-16</a:t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7D9BB5D0-35E4-459D-AEF3-FE4D7C45CC19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82F288E0-7875-42C4-84C8-98DBBD3BF4D2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.png"/><Relationship Id="rId4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/>
            <a:fld id="{82F288E0-7875-42C4-84C8-98DBBD3BF4D2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-01-16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/>
            <a:fld id="{7D9BB5D0-35E4-459D-AEF3-FE4D7C45CC19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  <p:sp>
        <p:nvSpPr>
          <p:cNvPr id="7" name="矩形 14"/>
          <p:cNvSpPr>
            <a:spLocks noChangeArrowheads="1"/>
          </p:cNvSpPr>
          <p:nvPr userDrawn="1"/>
        </p:nvSpPr>
        <p:spPr bwMode="auto">
          <a:xfrm rot="10800000">
            <a:off x="-4" y="652270"/>
            <a:ext cx="6108339" cy="2805305"/>
          </a:xfrm>
          <a:prstGeom prst="rect">
            <a:avLst/>
          </a:prstGeom>
          <a:gradFill flip="none" rotWithShape="1">
            <a:gsLst>
              <a:gs pos="917">
                <a:schemeClr val="bg1"/>
              </a:gs>
              <a:gs pos="37000">
                <a:srgbClr val="E6FBFE">
                  <a:alpha val="80000"/>
                </a:srgbClr>
              </a:gs>
              <a:gs pos="100000">
                <a:srgbClr val="57D2E3"/>
              </a:gs>
            </a:gsLst>
            <a:lin ang="0" scaled="1"/>
            <a:tileRect/>
          </a:gradFill>
          <a:ln>
            <a:noFill/>
          </a:ln>
          <a:effectLst>
            <a:reflection blurRad="6350" stA="50000" endA="300" endPos="55000" dir="5400000" sy="-100000" algn="bl" rotWithShape="0"/>
          </a:effectLst>
        </p:spPr>
        <p:txBody>
          <a:bodyPr lIns="68580" tIns="34290" rIns="68580" bIns="3429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030" name="图片 28"/>
          <p:cNvPicPr>
            <a:picLocks noChangeAspect="1"/>
          </p:cNvPicPr>
          <p:nvPr userDrawn="1"/>
        </p:nvPicPr>
        <p:blipFill>
          <a:blip r:embed="rId7" cstate="email"/>
          <a:srcRect b="-90"/>
          <a:stretch>
            <a:fillRect/>
          </a:stretch>
        </p:blipFill>
        <p:spPr>
          <a:xfrm>
            <a:off x="-9525" y="671512"/>
            <a:ext cx="6105525" cy="2776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矩形 14"/>
          <p:cNvSpPr>
            <a:spLocks noChangeArrowheads="1"/>
          </p:cNvSpPr>
          <p:nvPr userDrawn="1"/>
        </p:nvSpPr>
        <p:spPr bwMode="auto">
          <a:xfrm>
            <a:off x="-3" y="1152526"/>
            <a:ext cx="6108338" cy="1724024"/>
          </a:xfrm>
          <a:prstGeom prst="rect">
            <a:avLst/>
          </a:prstGeom>
          <a:gradFill>
            <a:gsLst>
              <a:gs pos="917">
                <a:schemeClr val="bg1">
                  <a:alpha val="28000"/>
                </a:schemeClr>
              </a:gs>
              <a:gs pos="31000">
                <a:srgbClr val="E6FBFE">
                  <a:alpha val="80000"/>
                </a:srgbClr>
              </a:gs>
              <a:gs pos="79000">
                <a:srgbClr val="57D2E3"/>
              </a:gs>
            </a:gsLst>
            <a:lin ang="0" scaled="1"/>
          </a:gradFill>
          <a:ln>
            <a:noFill/>
          </a:ln>
          <a:effectLst>
            <a:reflection blurRad="6350" stA="50000" endA="300" endPos="55000" dir="5400000" sy="-100000" algn="bl" rotWithShape="0"/>
          </a:effectLst>
        </p:spPr>
        <p:txBody>
          <a:bodyPr lIns="68580" tIns="34290" rIns="68580" bIns="3429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矩形 14"/>
          <p:cNvSpPr>
            <a:spLocks noChangeArrowheads="1"/>
          </p:cNvSpPr>
          <p:nvPr userDrawn="1"/>
        </p:nvSpPr>
        <p:spPr bwMode="auto">
          <a:xfrm>
            <a:off x="4895" y="630226"/>
            <a:ext cx="9144000" cy="4513274"/>
          </a:xfrm>
          <a:prstGeom prst="rect">
            <a:avLst/>
          </a:prstGeom>
          <a:noFill/>
          <a:ln>
            <a:noFill/>
          </a:ln>
          <a:effectLst>
            <a:reflection blurRad="6350" stA="50000" endA="300" endPos="55000" dir="5400000" sy="-100000" algn="bl" rotWithShape="0"/>
          </a:effectLst>
        </p:spPr>
        <p:txBody>
          <a:bodyPr lIns="68580" tIns="34290" rIns="68580" bIns="3429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036" name="图片 6"/>
          <p:cNvPicPr>
            <a:picLocks noChangeAspect="1"/>
          </p:cNvPicPr>
          <p:nvPr userDrawn="1"/>
        </p:nvPicPr>
        <p:blipFill>
          <a:blip r:embed="rId8" cstate="email"/>
          <a:stretch>
            <a:fillRect/>
          </a:stretch>
        </p:blipFill>
        <p:spPr>
          <a:xfrm>
            <a:off x="8470107" y="189310"/>
            <a:ext cx="392906" cy="27265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" name="矩形 8"/>
          <p:cNvSpPr>
            <a:spLocks noChangeArrowheads="1"/>
          </p:cNvSpPr>
          <p:nvPr userDrawn="1"/>
        </p:nvSpPr>
        <p:spPr bwMode="auto">
          <a:xfrm>
            <a:off x="5866210" y="210741"/>
            <a:ext cx="2628900" cy="25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zh-CN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北京师范大学出版社 </a:t>
            </a:r>
            <a:r>
              <a:rPr kumimoji="0" lang="zh-CN" alt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九</a:t>
            </a:r>
            <a:r>
              <a:rPr kumimoji="0" lang="zh-CN" altLang="zh-CN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年级</a:t>
            </a:r>
            <a:r>
              <a:rPr kumimoji="0" lang="en-US" altLang="zh-CN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 </a:t>
            </a:r>
            <a:r>
              <a:rPr kumimoji="0" lang="en-US" altLang="zh-CN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|</a:t>
            </a:r>
            <a:r>
              <a:rPr kumimoji="0" lang="en-US" altLang="zh-CN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 </a:t>
            </a:r>
            <a:r>
              <a:rPr kumimoji="0" lang="zh-CN" alt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下册</a:t>
            </a:r>
            <a:r>
              <a:rPr kumimoji="0" lang="en-US" altLang="zh-CN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    </a:t>
            </a:r>
            <a:endParaRPr kumimoji="0" lang="zh-CN" alt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>
                  <a:lumMod val="85000"/>
                  <a:lumOff val="15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hf sldNum="0"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4"/>
          <p:cNvSpPr>
            <a:spLocks noChangeArrowheads="1"/>
          </p:cNvSpPr>
          <p:nvPr userDrawn="1"/>
        </p:nvSpPr>
        <p:spPr bwMode="auto">
          <a:xfrm>
            <a:off x="-3" y="128709"/>
            <a:ext cx="9144000" cy="391339"/>
          </a:xfrm>
          <a:prstGeom prst="rect">
            <a:avLst/>
          </a:prstGeom>
          <a:gradFill flip="none" rotWithShape="1">
            <a:gsLst>
              <a:gs pos="917">
                <a:schemeClr val="bg1"/>
              </a:gs>
              <a:gs pos="37000">
                <a:srgbClr val="E6FBFE">
                  <a:alpha val="80000"/>
                </a:srgbClr>
              </a:gs>
              <a:gs pos="100000">
                <a:srgbClr val="57D2E3"/>
              </a:gs>
            </a:gsLst>
            <a:lin ang="10800000" scaled="1"/>
            <a:tileRect/>
          </a:gradFill>
          <a:ln>
            <a:noFill/>
          </a:ln>
          <a:effectLst>
            <a:reflection blurRad="6350" stA="50000" endA="300" endPos="55000" dir="5400000" sy="-100000" algn="bl" rotWithShape="0"/>
          </a:effectLst>
        </p:spPr>
        <p:txBody>
          <a:bodyPr lIns="68580" tIns="34290" rIns="68580" bIns="3429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051" name="图片 21"/>
          <p:cNvPicPr>
            <a:picLocks noChangeAspect="1"/>
          </p:cNvPicPr>
          <p:nvPr userDrawn="1"/>
        </p:nvPicPr>
        <p:blipFill>
          <a:blip r:embed="rId4" cstate="email"/>
          <a:srcRect/>
          <a:stretch>
            <a:fillRect/>
          </a:stretch>
        </p:blipFill>
        <p:spPr>
          <a:xfrm>
            <a:off x="1675210" y="142875"/>
            <a:ext cx="7468790" cy="3905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28" name="矩形 8"/>
          <p:cNvSpPr>
            <a:spLocks noChangeArrowheads="1"/>
          </p:cNvSpPr>
          <p:nvPr userDrawn="1"/>
        </p:nvSpPr>
        <p:spPr bwMode="auto">
          <a:xfrm>
            <a:off x="5866210" y="210741"/>
            <a:ext cx="2628900" cy="25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zh-CN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北京师范大学出版社 </a:t>
            </a:r>
            <a:r>
              <a:rPr kumimoji="0" lang="zh-CN" alt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九</a:t>
            </a:r>
            <a:r>
              <a:rPr kumimoji="0" lang="zh-CN" altLang="zh-CN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年级</a:t>
            </a:r>
            <a:r>
              <a:rPr kumimoji="0" lang="en-US" altLang="zh-CN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 </a:t>
            </a:r>
            <a:r>
              <a:rPr kumimoji="0" lang="en-US" altLang="zh-CN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|</a:t>
            </a:r>
            <a:r>
              <a:rPr kumimoji="0" lang="en-US" altLang="zh-CN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 </a:t>
            </a:r>
            <a:r>
              <a:rPr kumimoji="0" lang="zh-CN" alt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下册</a:t>
            </a:r>
            <a:r>
              <a:rPr kumimoji="0" lang="en-US" altLang="zh-CN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    </a:t>
            </a:r>
            <a:endParaRPr kumimoji="0" lang="zh-CN" alt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>
                  <a:lumMod val="85000"/>
                  <a:lumOff val="15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pic>
        <p:nvPicPr>
          <p:cNvPr id="2056" name="图片 28"/>
          <p:cNvPicPr>
            <a:picLocks noChangeAspect="1"/>
          </p:cNvPicPr>
          <p:nvPr userDrawn="1"/>
        </p:nvPicPr>
        <p:blipFill>
          <a:blip r:embed="rId5" cstate="email"/>
          <a:stretch>
            <a:fillRect/>
          </a:stretch>
        </p:blipFill>
        <p:spPr>
          <a:xfrm>
            <a:off x="8504635" y="189310"/>
            <a:ext cx="392906" cy="272653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</p:sldLayoutIdLst>
  <p:hf sldNum="0" hdr="0" ftr="0" dt="0"/>
  <p:txStyles>
    <p:titleStyle>
      <a:lvl1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  <a:sym typeface="Calibri Light" panose="020F0302020204030204" pitchFamily="34" charset="0"/>
        </a:defRPr>
      </a:lvl1pPr>
      <a:lvl2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2pPr>
      <a:lvl3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3pPr>
      <a:lvl4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4pPr>
      <a:lvl5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5pPr>
      <a:lvl6pPr marL="1028700" indent="-6858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6pPr>
      <a:lvl7pPr marL="1371600" indent="-6858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7pPr>
      <a:lvl8pPr marL="1714500" indent="-6858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8pPr>
      <a:lvl9pPr marL="2057400" indent="-6858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9pPr>
    </p:titleStyle>
    <p:bodyStyle>
      <a:lvl1pPr marL="171450" indent="-171450" algn="l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1pPr>
      <a:lvl2pPr marL="514350" indent="-17145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8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2pPr>
      <a:lvl3pPr marL="857250" indent="-17145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3pPr>
      <a:lvl4pPr marL="1200150" indent="-17145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4pPr>
      <a:lvl5pPr marL="1543050" indent="-17145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5pPr>
      <a:lvl6pPr marL="1885950" indent="-171450" algn="l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6pPr>
      <a:lvl7pPr marL="2228850" indent="-171450" algn="l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7pPr>
      <a:lvl8pPr marL="2571750" indent="-171450" algn="l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8pPr>
      <a:lvl9pPr marL="2914650" indent="-171450" algn="l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矩形 14"/>
          <p:cNvSpPr>
            <a:spLocks noChangeArrowheads="1"/>
          </p:cNvSpPr>
          <p:nvPr/>
        </p:nvSpPr>
        <p:spPr bwMode="auto">
          <a:xfrm>
            <a:off x="4895" y="630226"/>
            <a:ext cx="9144000" cy="4513274"/>
          </a:xfrm>
          <a:prstGeom prst="rect">
            <a:avLst/>
          </a:prstGeom>
          <a:noFill/>
          <a:ln>
            <a:noFill/>
          </a:ln>
          <a:effectLst>
            <a:reflection blurRad="6350" stA="50000" endA="300" endPos="55000" dir="5400000" sy="-100000" algn="bl" rotWithShape="0"/>
          </a:effectLst>
        </p:spPr>
        <p:txBody>
          <a:bodyPr lIns="68580" tIns="34290" rIns="68580" bIns="3429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 sz="1400" dirty="0"/>
          </a:p>
        </p:txBody>
      </p:sp>
      <p:pic>
        <p:nvPicPr>
          <p:cNvPr id="8197" name="图片 6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8470107" y="189310"/>
            <a:ext cx="392906" cy="272653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8198" name="组合 8"/>
          <p:cNvGrpSpPr/>
          <p:nvPr/>
        </p:nvGrpSpPr>
        <p:grpSpPr>
          <a:xfrm>
            <a:off x="607219" y="1490663"/>
            <a:ext cx="4931569" cy="1135958"/>
            <a:chOff x="319560" y="2105678"/>
            <a:chExt cx="6022335" cy="1516118"/>
          </a:xfrm>
        </p:grpSpPr>
        <p:sp>
          <p:nvSpPr>
            <p:cNvPr id="25" name="矩形 24"/>
            <p:cNvSpPr>
              <a:spLocks noChangeArrowheads="1"/>
            </p:cNvSpPr>
            <p:nvPr/>
          </p:nvSpPr>
          <p:spPr bwMode="auto">
            <a:xfrm>
              <a:off x="1182525" y="2105678"/>
              <a:ext cx="4340860" cy="585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50000"/>
                </a:lnSpc>
                <a:defRPr/>
              </a:pPr>
              <a:r>
                <a:rPr lang="zh-CN" altLang="en-US" sz="15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第三章   </a:t>
              </a:r>
              <a:r>
                <a:rPr lang="en-US" altLang="zh-CN" sz="15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 </a:t>
              </a:r>
              <a:r>
                <a:rPr lang="zh-CN" altLang="en-US" sz="15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圆</a:t>
              </a:r>
            </a:p>
          </p:txBody>
        </p:sp>
        <p:sp>
          <p:nvSpPr>
            <p:cNvPr id="8200" name="TextBox 2"/>
            <p:cNvSpPr txBox="1"/>
            <p:nvPr/>
          </p:nvSpPr>
          <p:spPr>
            <a:xfrm>
              <a:off x="319560" y="2759163"/>
              <a:ext cx="6022335" cy="8626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algn="ctr"/>
              <a:r>
                <a:rPr lang="en-US" altLang="zh-CN" sz="3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9  </a:t>
              </a:r>
              <a:r>
                <a:rPr lang="zh-CN" altLang="en-US" sz="3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弧长及扇形的面积</a:t>
              </a:r>
            </a:p>
          </p:txBody>
        </p:sp>
      </p:grpSp>
      <p:pic>
        <p:nvPicPr>
          <p:cNvPr id="8202" name="图片 1" descr="封面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6109098" y="1149439"/>
            <a:ext cx="3034902" cy="399406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矩形 7"/>
          <p:cNvSpPr/>
          <p:nvPr/>
        </p:nvSpPr>
        <p:spPr>
          <a:xfrm>
            <a:off x="1701241" y="4195176"/>
            <a:ext cx="277992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</a:p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extBox 4"/>
          <p:cNvSpPr txBox="1"/>
          <p:nvPr/>
        </p:nvSpPr>
        <p:spPr>
          <a:xfrm>
            <a:off x="278607" y="723900"/>
            <a:ext cx="4093369" cy="438150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eaLnBrk="0" hangingPunct="0"/>
            <a:r>
              <a:rPr lang="en-US" altLang="zh-CN" sz="2400" b="1" dirty="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en-US" sz="2400" b="1" dirty="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巩固提高</a:t>
            </a:r>
            <a:r>
              <a:rPr lang="en-US" altLang="zh-CN" sz="2400" b="1" dirty="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506" name="TextBox 4"/>
          <p:cNvSpPr txBox="1"/>
          <p:nvPr/>
        </p:nvSpPr>
        <p:spPr>
          <a:xfrm>
            <a:off x="768192" y="1565196"/>
            <a:ext cx="7898606" cy="483870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marL="399415" indent="-399415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学生练习   课本101页随堂练习第1题、第2题．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extBox 4"/>
          <p:cNvSpPr txBox="1"/>
          <p:nvPr/>
        </p:nvSpPr>
        <p:spPr>
          <a:xfrm>
            <a:off x="278607" y="723900"/>
            <a:ext cx="4093369" cy="438150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eaLnBrk="0" hangingPunct="0"/>
            <a:r>
              <a:rPr lang="en-US" altLang="zh-CN" sz="2400" b="1" dirty="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en-US" sz="2400" b="1" dirty="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巩固提高</a:t>
            </a:r>
            <a:r>
              <a:rPr lang="en-US" altLang="zh-CN" sz="2400" b="1" dirty="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530" name="TextBox 4"/>
          <p:cNvSpPr txBox="1"/>
          <p:nvPr/>
        </p:nvSpPr>
        <p:spPr>
          <a:xfrm>
            <a:off x="591503" y="1452562"/>
            <a:ext cx="7319486" cy="2145983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marL="399415" indent="-399415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今天学习了什么？有什么收获？</a:t>
            </a:r>
          </a:p>
          <a:p>
            <a:pPr marL="399415" indent="-399415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本节课应该掌握：</a:t>
            </a:r>
          </a:p>
          <a:p>
            <a:pPr marL="399415" indent="-399415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、弧长的计算公式．</a:t>
            </a:r>
          </a:p>
          <a:p>
            <a:pPr marL="399415" indent="-399415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、扇形的面积公式．</a:t>
            </a:r>
          </a:p>
          <a:p>
            <a:pPr marL="399415" indent="-399415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3、弧长l及扇形的面积S之间的关系，并能已知一方求另一方．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extBox 4"/>
          <p:cNvSpPr txBox="1"/>
          <p:nvPr/>
        </p:nvSpPr>
        <p:spPr>
          <a:xfrm>
            <a:off x="278607" y="723900"/>
            <a:ext cx="4093369" cy="438150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eaLnBrk="0" hangingPunct="0"/>
            <a:r>
              <a:rPr lang="en-US" altLang="zh-CN" sz="2400" b="1" dirty="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en-US" sz="2400" b="1" dirty="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巩固提高</a:t>
            </a:r>
            <a:r>
              <a:rPr lang="en-US" altLang="zh-CN" sz="2400" b="1" dirty="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554" name="TextBox 4"/>
          <p:cNvSpPr txBox="1"/>
          <p:nvPr/>
        </p:nvSpPr>
        <p:spPr>
          <a:xfrm>
            <a:off x="622698" y="1441848"/>
            <a:ext cx="7898606" cy="1314926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marL="399415" indent="-399415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布置作业：</a:t>
            </a:r>
          </a:p>
          <a:p>
            <a:pPr marL="399415" indent="-399415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、教科书习题3.11第1题、第2题．（必做题）</a:t>
            </a:r>
          </a:p>
          <a:p>
            <a:pPr marL="399415" indent="-399415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、教科书习题3.11第3题、第4题．（选做题）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TextBox 4"/>
          <p:cNvSpPr txBox="1"/>
          <p:nvPr/>
        </p:nvSpPr>
        <p:spPr>
          <a:xfrm>
            <a:off x="278607" y="723900"/>
            <a:ext cx="4093369" cy="438150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eaLnBrk="0" hangingPunct="0"/>
            <a:r>
              <a:rPr lang="en-US" altLang="zh-CN" sz="2400" b="1" dirty="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en-US" sz="2400" b="1" dirty="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创设情境</a:t>
            </a:r>
            <a:r>
              <a:rPr lang="en-US" altLang="zh-CN" sz="2400" b="1" dirty="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242" name="TextBox 4"/>
          <p:cNvSpPr txBox="1"/>
          <p:nvPr/>
        </p:nvSpPr>
        <p:spPr>
          <a:xfrm>
            <a:off x="569119" y="1277542"/>
            <a:ext cx="7444979" cy="1314926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marL="399415" indent="-399415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问题1  ⑴若圆的半径为r，则圆的周长等于什么？</a:t>
            </a:r>
          </a:p>
          <a:p>
            <a:pPr marL="399415" indent="-399415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⑵若圆的半径为r，则圆的面积等于什么？</a:t>
            </a:r>
          </a:p>
          <a:p>
            <a:pPr marL="399415" indent="-399415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⑶什么叫圆心角？一个圆的圆心角是多少度？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TextBox 4"/>
          <p:cNvSpPr txBox="1"/>
          <p:nvPr/>
        </p:nvSpPr>
        <p:spPr>
          <a:xfrm>
            <a:off x="278607" y="723900"/>
            <a:ext cx="4093369" cy="438150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eaLnBrk="0" hangingPunct="0"/>
            <a:r>
              <a:rPr lang="en-US" altLang="zh-CN" sz="2400" b="1" dirty="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en-US" sz="2400" b="1" dirty="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创设情境</a:t>
            </a:r>
            <a:r>
              <a:rPr lang="en-US" altLang="zh-CN" sz="2400" b="1" dirty="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266" name="TextBox 4"/>
          <p:cNvSpPr txBox="1"/>
          <p:nvPr/>
        </p:nvSpPr>
        <p:spPr>
          <a:xfrm>
            <a:off x="552450" y="1110853"/>
            <a:ext cx="8039100" cy="2145983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marL="399415" indent="-399415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问题2  在一块空旷平坦的草地上拴着一只狗，拴狗的绳长为3m. </a:t>
            </a:r>
          </a:p>
          <a:p>
            <a:pPr marL="399415" indent="-399415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1）这只狗的最大活动区域呈什么图形？它的面积是多少？这个图形的周长是多少？</a:t>
            </a:r>
          </a:p>
          <a:p>
            <a:pPr marL="399415" indent="-399415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2）如果这只狗拴在夹角为90°的墙角，那么它的最大活动区域有多大？这个区域的边缘长是多少？</a:t>
            </a:r>
          </a:p>
        </p:txBody>
      </p:sp>
      <p:grpSp>
        <p:nvGrpSpPr>
          <p:cNvPr id="1073742905" name="组合 1073742904"/>
          <p:cNvGrpSpPr/>
          <p:nvPr/>
        </p:nvGrpSpPr>
        <p:grpSpPr>
          <a:xfrm>
            <a:off x="2972753" y="3257074"/>
            <a:ext cx="3837146" cy="1518761"/>
            <a:chOff x="2503" y="37190"/>
            <a:chExt cx="4707" cy="1592"/>
          </a:xfrm>
        </p:grpSpPr>
        <p:pic>
          <p:nvPicPr>
            <p:cNvPr id="1073742903" name="图片 1073742902" descr="拴狗"/>
            <p:cNvPicPr>
              <a:picLocks noChangeAspect="1"/>
            </p:cNvPicPr>
            <p:nvPr/>
          </p:nvPicPr>
          <p:blipFill>
            <a:blip r:embed="rId2" cstate="email"/>
            <a:stretch>
              <a:fillRect/>
            </a:stretch>
          </p:blipFill>
          <p:spPr>
            <a:xfrm>
              <a:off x="5162" y="37326"/>
              <a:ext cx="2048" cy="127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73742904" name="图片 1073742903" descr="正文(100)"/>
            <p:cNvPicPr>
              <a:picLocks noChangeAspect="1"/>
            </p:cNvPicPr>
            <p:nvPr/>
          </p:nvPicPr>
          <p:blipFill>
            <a:blip r:embed="rId3" cstate="email">
              <a:lum contrast="23999"/>
            </a:blip>
            <a:srcRect/>
            <a:stretch>
              <a:fillRect/>
            </a:stretch>
          </p:blipFill>
          <p:spPr>
            <a:xfrm>
              <a:off x="2503" y="37190"/>
              <a:ext cx="1955" cy="1592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TextBox 4"/>
          <p:cNvSpPr txBox="1"/>
          <p:nvPr/>
        </p:nvSpPr>
        <p:spPr>
          <a:xfrm>
            <a:off x="278607" y="723900"/>
            <a:ext cx="4093369" cy="438150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eaLnBrk="0" hangingPunct="0"/>
            <a:r>
              <a:rPr lang="en-US" altLang="zh-CN" sz="2400" b="1" dirty="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en-US" sz="2400" b="1" dirty="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启发思考</a:t>
            </a:r>
            <a:r>
              <a:rPr lang="en-US" altLang="zh-CN" sz="2400" b="1" dirty="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290" name="TextBox 4"/>
          <p:cNvSpPr txBox="1"/>
          <p:nvPr/>
        </p:nvSpPr>
        <p:spPr>
          <a:xfrm>
            <a:off x="576263" y="1162051"/>
            <a:ext cx="7897416" cy="1730216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marL="399415" indent="-399415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问题3  如图，某传送带的一个转动轮的半径为10cm.</a:t>
            </a:r>
          </a:p>
          <a:p>
            <a:pPr marL="399415" indent="-399415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)转动轮转一周，传送带上的物品A被传送多少厘米?</a:t>
            </a:r>
          </a:p>
          <a:p>
            <a:pPr marL="399415" indent="-399415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2)转动轮转1°，传送带上的物品A被传送多少厘米?</a:t>
            </a:r>
          </a:p>
          <a:p>
            <a:pPr marL="399415" indent="-399415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3)转动轮转n°，传送带上的物品A被传送多少厘米? </a:t>
            </a:r>
          </a:p>
        </p:txBody>
      </p:sp>
      <p:grpSp>
        <p:nvGrpSpPr>
          <p:cNvPr id="1073742914" name="组合 1073742913"/>
          <p:cNvGrpSpPr/>
          <p:nvPr/>
        </p:nvGrpSpPr>
        <p:grpSpPr>
          <a:xfrm>
            <a:off x="1618774" y="3079909"/>
            <a:ext cx="4921091" cy="1630204"/>
            <a:chOff x="4285" y="40961"/>
            <a:chExt cx="4761" cy="1490"/>
          </a:xfrm>
        </p:grpSpPr>
        <p:pic>
          <p:nvPicPr>
            <p:cNvPr id="1073742912" name="图片 1073742911" descr="IMG_256"/>
            <p:cNvPicPr>
              <a:picLocks noChangeAspect="1"/>
            </p:cNvPicPr>
            <p:nvPr/>
          </p:nvPicPr>
          <p:blipFill>
            <a:blip r:embed="rId2" cstate="email">
              <a:lum contrast="6000"/>
            </a:blip>
            <a:srcRect/>
            <a:stretch>
              <a:fillRect/>
            </a:stretch>
          </p:blipFill>
          <p:spPr>
            <a:xfrm>
              <a:off x="4285" y="40961"/>
              <a:ext cx="2268" cy="1491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73742913" name="图片 54" descr="正文(100)"/>
            <p:cNvPicPr>
              <a:picLocks noChangeAspect="1"/>
            </p:cNvPicPr>
            <p:nvPr/>
          </p:nvPicPr>
          <p:blipFill>
            <a:blip r:embed="rId3" cstate="email">
              <a:lum contrast="23999"/>
            </a:blip>
            <a:srcRect/>
            <a:stretch>
              <a:fillRect/>
            </a:stretch>
          </p:blipFill>
          <p:spPr>
            <a:xfrm>
              <a:off x="7412" y="41015"/>
              <a:ext cx="1634" cy="1186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TextBox 4"/>
          <p:cNvSpPr txBox="1"/>
          <p:nvPr/>
        </p:nvSpPr>
        <p:spPr>
          <a:xfrm>
            <a:off x="278607" y="723900"/>
            <a:ext cx="4093369" cy="438150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eaLnBrk="0" hangingPunct="0"/>
            <a:r>
              <a:rPr lang="en-US" altLang="zh-CN" sz="2400" b="1" dirty="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en-US" sz="2400" b="1" dirty="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启发思考</a:t>
            </a:r>
            <a:r>
              <a:rPr lang="en-US" altLang="zh-CN" sz="2400" b="1" dirty="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314" name="TextBox 4"/>
          <p:cNvSpPr txBox="1"/>
          <p:nvPr/>
        </p:nvSpPr>
        <p:spPr>
          <a:xfrm>
            <a:off x="533400" y="1162050"/>
            <a:ext cx="8193881" cy="2145983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marL="399415" indent="-399415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问题4   如图，由组成圆心角的两条半径和圆心角所对的弧围成的图形叫做扇形．观察图形，回答下列问题：</a:t>
            </a:r>
          </a:p>
          <a:p>
            <a:pPr marL="399415" indent="-399415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1）扇形所在的圆的半径越大，扇形面积将怎样变化？</a:t>
            </a:r>
          </a:p>
          <a:p>
            <a:pPr marL="399415" indent="-399415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2）扇形的圆心角越大，扇形面积又将怎样变化？</a:t>
            </a:r>
          </a:p>
          <a:p>
            <a:pPr marL="399415" indent="-399415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3）由此可知，扇形面积与哪些因素有关？</a:t>
            </a:r>
          </a:p>
        </p:txBody>
      </p:sp>
      <p:pic>
        <p:nvPicPr>
          <p:cNvPr id="2" name="图片 43" descr=" "/>
          <p:cNvPicPr>
            <a:picLocks noChangeAspect="1"/>
          </p:cNvPicPr>
          <p:nvPr/>
        </p:nvPicPr>
        <p:blipFill>
          <a:blip r:embed="rId2" cstate="email">
            <a:clrChange>
              <a:clrFrom>
                <a:srgbClr val="FEFDFC"/>
              </a:clrFrom>
              <a:clrTo>
                <a:srgbClr val="FEFDFC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48038" y="3385661"/>
            <a:ext cx="1541621" cy="1447324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extBox 4"/>
          <p:cNvSpPr txBox="1"/>
          <p:nvPr/>
        </p:nvSpPr>
        <p:spPr>
          <a:xfrm>
            <a:off x="278607" y="723900"/>
            <a:ext cx="4093369" cy="438150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eaLnBrk="0" hangingPunct="0"/>
            <a:r>
              <a:rPr lang="en-US" altLang="zh-CN" sz="2400" b="1" dirty="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en-US" sz="2400" b="1" dirty="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究问题</a:t>
            </a:r>
            <a:r>
              <a:rPr lang="en-US" altLang="zh-CN" sz="2400" b="1" dirty="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362" name="TextBox 4"/>
          <p:cNvSpPr txBox="1"/>
          <p:nvPr/>
        </p:nvSpPr>
        <p:spPr>
          <a:xfrm>
            <a:off x="576263" y="1277542"/>
            <a:ext cx="7897416" cy="1314926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marL="399415" indent="-399415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问题5   怎样计算圆半径为R，圆心角为n°的扇形面积呢？</a:t>
            </a:r>
          </a:p>
          <a:p>
            <a:pPr marL="399415" indent="-399415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引导：想一想，如何计算圆的面积？圆面积可以看作是多少度的圆心角所对的扇形的面积？1°的圆心角所对的扇形面积是多少？n°的圆心角呢？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extBox 4"/>
          <p:cNvSpPr txBox="1"/>
          <p:nvPr/>
        </p:nvSpPr>
        <p:spPr>
          <a:xfrm>
            <a:off x="278607" y="723900"/>
            <a:ext cx="4093369" cy="438150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eaLnBrk="0" hangingPunct="0"/>
            <a:r>
              <a:rPr lang="en-US" altLang="zh-CN" sz="2400" b="1" dirty="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en-US" sz="2400" b="1" dirty="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形成结论</a:t>
            </a:r>
            <a:r>
              <a:rPr lang="en-US" altLang="zh-CN" sz="2400" b="1" dirty="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410" name="TextBox 4"/>
          <p:cNvSpPr txBox="1"/>
          <p:nvPr/>
        </p:nvSpPr>
        <p:spPr>
          <a:xfrm>
            <a:off x="605314" y="1247061"/>
            <a:ext cx="7405688" cy="2145983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marL="399415" indent="-399415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圆的弧长公式：</a:t>
            </a:r>
          </a:p>
          <a:p>
            <a:pPr marL="399415" indent="-399415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n°的圆心角所对的弧长为           ．</a:t>
            </a:r>
          </a:p>
          <a:p>
            <a:pPr marL="399415" indent="-399415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扇形的面积公式：</a:t>
            </a:r>
          </a:p>
          <a:p>
            <a:pPr marL="399415" indent="-399415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圆心角为n°的扇形面积是               ．</a:t>
            </a:r>
          </a:p>
          <a:p>
            <a:pPr marL="399415" indent="-399415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半径为R的圆的弧长l及对应扇形面积S之间的关系：          ．</a:t>
            </a:r>
          </a:p>
        </p:txBody>
      </p:sp>
      <p:graphicFrame>
        <p:nvGraphicFramePr>
          <p:cNvPr id="2" name="对象 -2147482555"/>
          <p:cNvGraphicFramePr>
            <a:graphicFrameLocks noChangeAspect="1"/>
          </p:cNvGraphicFramePr>
          <p:nvPr/>
        </p:nvGraphicFramePr>
        <p:xfrm>
          <a:off x="3181826" y="1708786"/>
          <a:ext cx="698659" cy="531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r:id="rId3" imgW="469900" imgH="355600" progId="Equation.DSMT4">
                  <p:embed/>
                </p:oleObj>
              </mc:Choice>
              <mc:Fallback>
                <p:oleObj r:id="rId3" imgW="469900" imgH="355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1826" y="1708786"/>
                        <a:ext cx="698659" cy="53197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-2147482554"/>
          <p:cNvGraphicFramePr>
            <a:graphicFrameLocks noChangeAspect="1"/>
          </p:cNvGraphicFramePr>
          <p:nvPr/>
        </p:nvGraphicFramePr>
        <p:xfrm>
          <a:off x="3181827" y="2491740"/>
          <a:ext cx="1018699" cy="50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r:id="rId5" imgW="749300" imgH="368300" progId="Equation.DSMT4">
                  <p:embed/>
                </p:oleObj>
              </mc:Choice>
              <mc:Fallback>
                <p:oleObj r:id="rId5" imgW="749300" imgH="36830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81827" y="2491740"/>
                        <a:ext cx="1018699" cy="50053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-2147482538"/>
          <p:cNvGraphicFramePr>
            <a:graphicFrameLocks noChangeAspect="1"/>
          </p:cNvGraphicFramePr>
          <p:nvPr/>
        </p:nvGraphicFramePr>
        <p:xfrm>
          <a:off x="5771197" y="2894171"/>
          <a:ext cx="698183" cy="601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r:id="rId7" imgW="457200" imgH="393700" progId="Equation.KSEE3">
                  <p:embed/>
                </p:oleObj>
              </mc:Choice>
              <mc:Fallback>
                <p:oleObj r:id="rId7" imgW="457200" imgH="393700" progId="Equation.KSEE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71197" y="2894171"/>
                        <a:ext cx="698183" cy="60102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extBox 4"/>
          <p:cNvSpPr txBox="1"/>
          <p:nvPr/>
        </p:nvSpPr>
        <p:spPr>
          <a:xfrm>
            <a:off x="278607" y="723900"/>
            <a:ext cx="4093369" cy="438150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eaLnBrk="0" hangingPunct="0"/>
            <a:r>
              <a:rPr lang="en-US" altLang="zh-CN" sz="2400" b="1" dirty="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en-US" sz="2400" b="1" dirty="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巩固提高</a:t>
            </a:r>
            <a:r>
              <a:rPr lang="en-US" altLang="zh-CN" sz="2400" b="1" dirty="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434" name="TextBox 4"/>
          <p:cNvSpPr txBox="1"/>
          <p:nvPr/>
        </p:nvSpPr>
        <p:spPr>
          <a:xfrm>
            <a:off x="576263" y="1277541"/>
            <a:ext cx="7897416" cy="899160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marL="399415" indent="-399415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1  制造弯形管道时，需要先按中心线计算“展直长度”再下料，试计算下图所示的管道的展直长度，即的长（结果精确到0.1mm）．</a:t>
            </a:r>
          </a:p>
        </p:txBody>
      </p:sp>
      <p:grpSp>
        <p:nvGrpSpPr>
          <p:cNvPr id="1073742909" name="组合 1073742908"/>
          <p:cNvGrpSpPr/>
          <p:nvPr/>
        </p:nvGrpSpPr>
        <p:grpSpPr>
          <a:xfrm>
            <a:off x="1280160" y="2447449"/>
            <a:ext cx="5938838" cy="1994535"/>
            <a:chOff x="4208" y="63649"/>
            <a:chExt cx="4659" cy="1434"/>
          </a:xfrm>
        </p:grpSpPr>
        <p:pic>
          <p:nvPicPr>
            <p:cNvPr id="1073742910" name="图片 1073742909" descr="弯管实物"/>
            <p:cNvPicPr>
              <a:picLocks noChangeAspect="1"/>
            </p:cNvPicPr>
            <p:nvPr/>
          </p:nvPicPr>
          <p:blipFill>
            <a:blip r:embed="rId2" cstate="email">
              <a:lum contrast="11999"/>
            </a:blip>
            <a:stretch>
              <a:fillRect/>
            </a:stretch>
          </p:blipFill>
          <p:spPr>
            <a:xfrm>
              <a:off x="4208" y="63657"/>
              <a:ext cx="1901" cy="142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73742911" name="图片 1073742910" descr="正文(100)"/>
            <p:cNvPicPr>
              <a:picLocks noChangeAspect="1"/>
            </p:cNvPicPr>
            <p:nvPr/>
          </p:nvPicPr>
          <p:blipFill>
            <a:blip r:embed="rId3" cstate="email">
              <a:lum contrast="23999"/>
            </a:blip>
            <a:srcRect/>
            <a:stretch>
              <a:fillRect/>
            </a:stretch>
          </p:blipFill>
          <p:spPr>
            <a:xfrm>
              <a:off x="6713" y="63649"/>
              <a:ext cx="2154" cy="1316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extBox 4"/>
          <p:cNvSpPr txBox="1"/>
          <p:nvPr/>
        </p:nvSpPr>
        <p:spPr>
          <a:xfrm>
            <a:off x="278607" y="723900"/>
            <a:ext cx="4093369" cy="438150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eaLnBrk="0" hangingPunct="0"/>
            <a:r>
              <a:rPr lang="en-US" altLang="zh-CN" sz="2400" b="1" dirty="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en-US" sz="2400" b="1" dirty="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巩固提高</a:t>
            </a:r>
            <a:r>
              <a:rPr lang="en-US" altLang="zh-CN" sz="2400" b="1" dirty="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458" name="TextBox 4"/>
          <p:cNvSpPr txBox="1"/>
          <p:nvPr/>
        </p:nvSpPr>
        <p:spPr>
          <a:xfrm>
            <a:off x="576263" y="1277541"/>
            <a:ext cx="8230791" cy="899160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marL="399415" indent="-399415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例2  扇形AOB的半径为12cm，∠AOB＝120°，求       的长(结果精确到0.1cm)和扇形AOB的面积(结果精确到0.1)</a:t>
            </a:r>
          </a:p>
        </p:txBody>
      </p:sp>
      <p:pic>
        <p:nvPicPr>
          <p:cNvPr id="2" name="图片 -2147482535" descr="IMG_256"/>
          <p:cNvPicPr>
            <a:picLocks noChangeAspect="1"/>
          </p:cNvPicPr>
          <p:nvPr/>
        </p:nvPicPr>
        <p:blipFill>
          <a:blip r:embed="rId3" cstate="email">
            <a:lum contrast="6000"/>
          </a:blip>
          <a:srcRect/>
          <a:stretch>
            <a:fillRect/>
          </a:stretch>
        </p:blipFill>
        <p:spPr>
          <a:xfrm>
            <a:off x="2577466" y="2602230"/>
            <a:ext cx="3069431" cy="1875949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3" name="对象 -2147482548"/>
          <p:cNvGraphicFramePr>
            <a:graphicFrameLocks noChangeAspect="1"/>
          </p:cNvGraphicFramePr>
          <p:nvPr/>
        </p:nvGraphicFramePr>
        <p:xfrm>
          <a:off x="5711667" y="1378744"/>
          <a:ext cx="403384" cy="336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r:id="rId4" imgW="228600" imgH="190500" progId="Equation.DSMT4">
                  <p:embed/>
                </p:oleObj>
              </mc:Choice>
              <mc:Fallback>
                <p:oleObj r:id="rId4" imgW="228600" imgH="1905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11667" y="1378744"/>
                        <a:ext cx="403384" cy="3362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WWW.2PPT.COM ">
  <a:themeElements>
    <a:clrScheme name="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12</Words>
  <Application>Microsoft Office PowerPoint</Application>
  <PresentationFormat>全屏显示(16:9)</PresentationFormat>
  <Paragraphs>47</Paragraphs>
  <Slides>1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</vt:i4>
      </vt:variant>
    </vt:vector>
  </HeadingPairs>
  <TitlesOfParts>
    <vt:vector size="21" baseType="lpstr">
      <vt:lpstr>宋体</vt:lpstr>
      <vt:lpstr>微软雅黑</vt:lpstr>
      <vt:lpstr>Arial</vt:lpstr>
      <vt:lpstr>Calibri</vt:lpstr>
      <vt:lpstr>Calibri Light</vt:lpstr>
      <vt:lpstr>WWW.2PPT.COM
</vt:lpstr>
      <vt:lpstr>WWW.2PPT.COM </vt:lpstr>
      <vt:lpstr>Equation.DSMT4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3-07-01T03:05:00Z</dcterms:created>
  <dcterms:modified xsi:type="dcterms:W3CDTF">2023-01-16T14:12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4D4686E2DB2E475B9F3517C068ECA662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